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4">
  <p:sldMasterIdLst>
    <p:sldMasterId id="2147483648" r:id="rId1"/>
  </p:sldMasterIdLst>
  <p:notesMasterIdLst>
    <p:notesMasterId r:id="rId40"/>
  </p:notesMasterIdLst>
  <p:sldIdLst>
    <p:sldId id="257" r:id="rId2"/>
    <p:sldId id="317" r:id="rId3"/>
    <p:sldId id="259" r:id="rId4"/>
    <p:sldId id="305" r:id="rId5"/>
    <p:sldId id="306" r:id="rId6"/>
    <p:sldId id="307" r:id="rId7"/>
    <p:sldId id="308" r:id="rId8"/>
    <p:sldId id="309" r:id="rId9"/>
    <p:sldId id="310" r:id="rId10"/>
    <p:sldId id="312" r:id="rId11"/>
    <p:sldId id="311" r:id="rId12"/>
    <p:sldId id="313" r:id="rId13"/>
    <p:sldId id="314" r:id="rId14"/>
    <p:sldId id="315" r:id="rId15"/>
    <p:sldId id="316" r:id="rId16"/>
    <p:sldId id="304" r:id="rId17"/>
    <p:sldId id="318" r:id="rId18"/>
    <p:sldId id="319" r:id="rId19"/>
    <p:sldId id="320" r:id="rId20"/>
    <p:sldId id="321" r:id="rId21"/>
    <p:sldId id="322" r:id="rId22"/>
    <p:sldId id="323" r:id="rId23"/>
    <p:sldId id="329" r:id="rId24"/>
    <p:sldId id="333" r:id="rId25"/>
    <p:sldId id="334" r:id="rId26"/>
    <p:sldId id="338" r:id="rId27"/>
    <p:sldId id="339" r:id="rId28"/>
    <p:sldId id="337" r:id="rId29"/>
    <p:sldId id="340" r:id="rId30"/>
    <p:sldId id="341" r:id="rId31"/>
    <p:sldId id="342" r:id="rId32"/>
    <p:sldId id="343" r:id="rId33"/>
    <p:sldId id="345" r:id="rId34"/>
    <p:sldId id="346" r:id="rId35"/>
    <p:sldId id="347" r:id="rId36"/>
    <p:sldId id="325" r:id="rId37"/>
    <p:sldId id="327" r:id="rId38"/>
    <p:sldId id="344" r:id="rId3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75" d="100"/>
          <a:sy n="75" d="100"/>
        </p:scale>
        <p:origin x="216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BCAA56-AABB-4E87-B7A2-B5AFE0C04BC5}" type="datetimeFigureOut">
              <a:rPr lang="en-US" smtClean="0"/>
              <a:t>8/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7278EF-41E1-4739-AFA2-13908A7D79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5053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3A4B9A-3F12-470B-AABD-190AA01AD476}" type="slidenum">
              <a:rPr lang="en-US"/>
              <a:pPr/>
              <a:t>25</a:t>
            </a:fld>
            <a:endParaRPr lang="en-US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E2E1337-9E71-416D-875E-6F0C298B2752}" type="slidenum">
              <a:rPr lang="en-US"/>
              <a:pPr/>
              <a:t>26</a:t>
            </a:fld>
            <a:endParaRPr lang="en-US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7B16B7-99C8-4906-B957-4AC6065BF8FE}" type="slidenum">
              <a:rPr lang="en-US"/>
              <a:pPr/>
              <a:t>27</a:t>
            </a:fld>
            <a:endParaRPr lang="en-US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1AD70F4-8E42-4D44-AF41-714D69CC1A0C}" type="slidenum">
              <a:rPr lang="en-US"/>
              <a:pPr/>
              <a:t>28</a:t>
            </a:fld>
            <a:endParaRPr lang="en-US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48F382-F199-4127-8184-B88F1AE13DD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777CBA8-83C5-44A6-9E62-FD42CC880B8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516B1E-21A9-4AFF-BE91-32E9207F2E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3506C79-159C-4A8F-A390-8328E3556D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6C93C1-48D6-4272-A04E-7E4D8E809B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1309C-BF2F-41FF-A11E-EA0D5268C0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2450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AF2F8C-86C4-41C2-A87B-7224B9F0F7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CEC614A-AA0C-4D6A-94F7-285B6E85111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F7B08EA-F35E-4123-A4E5-09BBA1A4F1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ABB149F-1FE8-413A-9B00-153C76E6CF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A62186-4B6E-4E9C-A9B9-F0CF2F8361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1309C-BF2F-41FF-A11E-EA0D5268C0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2664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39A74EB-CB48-43C5-9FAF-213E30AC7E1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76EAEE2-4634-4E78-ACF2-32033B8BF79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C17B00A-7C25-472A-B09E-12276EEAFD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CD86C7-C2E6-416A-97FB-06532A55A7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87CCD2-2C6D-41C7-9AD8-BFB9B3D078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1309C-BF2F-41FF-A11E-EA0D5268C0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7698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6AE3F4-666B-48C0-AE17-A39C088628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297E74-C53E-4CF3-A383-8E9E705AA8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73BF7E0-2E7F-4258-A98D-715ABDCEC3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83C9FE0-7F08-451F-A2EC-91FEAD0BA3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2747DC9-B65D-42B8-A7DC-380FD15F28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1309C-BF2F-41FF-A11E-EA0D5268C0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26559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49C598-4263-43A9-8D3F-E893FA0857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DA6B879-1938-4CE3-B060-0B42E443362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2867C15-A23D-4613-8023-4E39D2C78D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4A1B6E1-8AF8-4A08-9817-9E82247AFB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C767282-59DE-447F-9CE1-1C6B0053EC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1309C-BF2F-41FF-A11E-EA0D5268C0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98547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3BB3CA-3D7B-4CCE-BC05-633DEF5DAE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0B57A6-3425-4D53-B257-1CA1BEC562D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2D3D638-F025-473D-A9EF-5CBEC9591F2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5FEEDD8-1519-42F1-8604-A113B31388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926229-2662-4BA8-8C69-9A69553026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5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C251A92-57CD-4284-8D99-B94FFA37A9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1309C-BF2F-41FF-A11E-EA0D5268C0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6290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AB1B18-CA30-4963-8CDA-C91FB66103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D099E7-912D-43DC-9530-7C01CD8F5B5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A3C1D29-74EC-4DCA-8D0A-E2F85B22916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98F011F-7FF8-48A9-AEE5-3CBF75DC677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50D9BEC-84FB-4B69-BFBC-342C504EAEF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C0730A7-4843-4156-9D01-A775F020E6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0AF734F-EA46-43CF-BE27-B40DFBF7E9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5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F659123-F171-4EC0-BDF9-EEAC56D0EC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1309C-BF2F-41FF-A11E-EA0D5268C0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15045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6E5DE7-BFC4-4EBF-9B84-66B6A7CB00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94F909A-447E-419A-B69F-511578B931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EFA0423-2037-42FD-85BA-5BCC33E2B9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5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8B7D517-F8B7-4A9C-B6D4-50E8AF6342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1309C-BF2F-41FF-A11E-EA0D5268C0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0920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21A12B5-1DD0-40A9-968C-97AED6FBE5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A80ACD5-97DB-4A8A-AF98-D05619281A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3EA618-6003-4999-B58F-1075B863EE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1309C-BF2F-41FF-A11E-EA0D5268C0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5168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08F027-CCF8-4641-A209-F430EA6875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CFA6B1-4867-469B-9ABB-9C3CD89B24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B0C6BB7-26DD-41F6-AF9F-DC9D49CC2AD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C34F9F3-7E4F-40F6-B1BB-D754A89E15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6F4F27B-38D0-4605-8453-ED0F57377F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5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70F025F-406F-4E7B-9569-49463052B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1309C-BF2F-41FF-A11E-EA0D5268C0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43291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0A2660-0E44-44DB-A510-9E2FD18194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5200D26-010E-421A-94AC-429CBDD4A58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E6912CB-BB5C-45D1-B888-7852C67E3D8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02C3D0-E019-4DE6-BC22-8996B5F8E0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4193BDB-5562-4409-863D-2010FFD558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5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D10B118-0280-416B-B75C-CBEFED68C7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1309C-BF2F-41FF-A11E-EA0D5268C0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768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4200053-EF96-4F4E-8EE6-105574ADDD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9A8547F-AECC-4406-88B6-6D48A8C0769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3DCD367-E94C-4CDB-886B-49321702062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7F7C7BD-7F5F-48EA-8277-6420D8C5A3D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Hall &amp; Helmers Ch. 1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30F6503-DA98-4EBD-82AF-961EA7A8B9C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C1309C-BF2F-41FF-A11E-EA0D5268C0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43936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png"/><Relationship Id="rId4" Type="http://schemas.openxmlformats.org/officeDocument/2006/relationships/image" Target="../media/image1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B01909-04F4-4209-8AC2-CD732B2D428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26533" y="2130426"/>
            <a:ext cx="10955867" cy="1470025"/>
          </a:xfrm>
        </p:spPr>
        <p:txBody>
          <a:bodyPr>
            <a:normAutofit fontScale="90000"/>
          </a:bodyPr>
          <a:lstStyle/>
          <a:p>
            <a:r>
              <a:rPr lang="en-US" sz="4400" dirty="0"/>
              <a:t>Chapter 15</a:t>
            </a:r>
            <a:br>
              <a:rPr lang="en-US" dirty="0"/>
            </a:br>
            <a:br>
              <a:rPr lang="en-US" dirty="0"/>
            </a:br>
            <a:r>
              <a:rPr lang="en-US" dirty="0"/>
              <a:t>IP rights and economic development</a:t>
            </a:r>
            <a:endParaRPr lang="en-US" sz="5300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3450531-1C39-49BF-9AA9-F34B67F7AE52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sz="2200" dirty="0"/>
              <a:t>Bronwyn H. Hall &amp; Christian Helmer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339836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421281-D644-422B-9DC8-BCF93C3052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fact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5CAAB53-2FA6-7A64-0FC9-FCD820EA9D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754035-6D73-31CE-5301-B9FDBB4747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01DFCB3-6C8E-5376-46B5-B4C303A7D4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1309C-BF2F-41FF-A11E-EA0D5268C033}" type="slidenum">
              <a:rPr lang="en-US" smtClean="0"/>
              <a:t>10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7BEA3A5-DF80-B9E7-8E4A-F3C84DE26E84}"/>
              </a:ext>
            </a:extLst>
          </p:cNvPr>
          <p:cNvSpPr txBox="1"/>
          <p:nvPr/>
        </p:nvSpPr>
        <p:spPr>
          <a:xfrm>
            <a:off x="942984" y="1601475"/>
            <a:ext cx="2743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ndustrial design use is also increasing in middle income countries, still low in low income countries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175BB29-6951-45E8-8CDE-FD53EF5727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75664" y="1244987"/>
            <a:ext cx="6774919" cy="4927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557013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421281-D644-422B-9DC8-BCF93C3052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fact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7B9F211-1EA0-AB48-7164-3D4F7EAABB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4694852-13A9-FEFF-EF06-334C6B5427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2CFB2C5-E59A-5477-15D0-29EB6D2109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1309C-BF2F-41FF-A11E-EA0D5268C033}" type="slidenum">
              <a:rPr lang="en-US" smtClean="0"/>
              <a:t>1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F755977-1F8F-CEA8-DDDB-C0E81C1A5D89}"/>
              </a:ext>
            </a:extLst>
          </p:cNvPr>
          <p:cNvSpPr txBox="1"/>
          <p:nvPr/>
        </p:nvSpPr>
        <p:spPr>
          <a:xfrm>
            <a:off x="932966" y="1613163"/>
            <a:ext cx="2567031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Utility model use declining in high income countries, increasing in China, fairly flat in middle income countries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71DDED9-B53F-450A-B861-1FEF625FA6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75663" y="1287977"/>
            <a:ext cx="6673662" cy="4884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10721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17C779-E1E6-42B5-84FC-63FAF33DA5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fact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4D94984-277E-666C-1EA8-540F89F922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8802411-1790-B6A1-B6F3-E33CF5EA0C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D0E61E9-D2E3-815A-EC45-AF1305AD50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1309C-BF2F-41FF-A11E-EA0D5268C033}" type="slidenum">
              <a:rPr lang="en-US" smtClean="0"/>
              <a:t>12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21D6522-BEF1-42C9-87C5-A0DAD70202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4091" y="1443566"/>
            <a:ext cx="6754620" cy="4804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583359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F0C73B-ACAD-401B-AAD3-C585B8FD2A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ares of worldwide IP royalty charges and receipt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8CB02C3-C23E-C809-C954-72ACD94082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13238EC-533B-8197-5881-41EA15D0B1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ACB6259-4EB2-03A9-1804-95EE532116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1309C-BF2F-41FF-A11E-EA0D5268C033}" type="slidenum">
              <a:rPr lang="en-US" smtClean="0"/>
              <a:t>13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7ECF010-1756-F5F5-F83D-4059FB70D979}"/>
              </a:ext>
            </a:extLst>
          </p:cNvPr>
          <p:cNvSpPr txBox="1"/>
          <p:nvPr/>
        </p:nvSpPr>
        <p:spPr>
          <a:xfrm>
            <a:off x="838200" y="1786855"/>
            <a:ext cx="95473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lmost all IP royalties paid to high income countries; share coming from middle income countries has increased over time from 10% to over 20%. Low income countries not involved in IP trade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E570678-6C77-4B07-94C1-1C9BE0F1E5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65967" y="3106208"/>
            <a:ext cx="6172200" cy="2457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78269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6F756F-75BB-43EB-9E59-E24BA7C730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facts - 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E9C0BB-7623-4B3A-AABC-9E691681910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r>
              <a:rPr lang="en-US" dirty="0"/>
              <a:t>Formal IP not very important in least developed countries and only marginally important in next tier. </a:t>
            </a:r>
          </a:p>
          <a:p>
            <a:pPr lvl="0"/>
            <a:r>
              <a:rPr lang="en-US" dirty="0"/>
              <a:t>Trademarks and utility models more important in developing countries than patents. </a:t>
            </a:r>
          </a:p>
          <a:p>
            <a:pPr lvl="0"/>
            <a:r>
              <a:rPr lang="en-US" dirty="0"/>
              <a:t>In less developed countries, patenting primarily in chemicals, especially pharmaceuticals, and patents usually held by non-residents.</a:t>
            </a:r>
          </a:p>
          <a:p>
            <a:r>
              <a:rPr lang="en-US" dirty="0"/>
              <a:t>High income countries capture all of value in IP trade, mostly from each other, but with increasing shares from middle income countries.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54F5771-32D1-AF28-EBD7-BD8E8363D5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2A912C7-B5FB-D778-75FC-BAF6D4D771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6949811-807F-E789-8765-50879E1BC1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1309C-BF2F-41FF-A11E-EA0D5268C033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84538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C02ED8-B79A-4A09-A360-681E24D7DF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facts - Chin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D0E3AA-9CD4-4946-A295-FC6F79F6B3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667250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Rapid growth of real GDP per capita, roughly 5.5% per annum between 1985 and 2020.</a:t>
            </a:r>
          </a:p>
          <a:p>
            <a:r>
              <a:rPr lang="en-US" dirty="0"/>
              <a:t>8-9% per annum growth of patenting and utility models over 30 years, almost all by residents. </a:t>
            </a:r>
          </a:p>
          <a:p>
            <a:r>
              <a:rPr lang="en-US" dirty="0"/>
              <a:t>Economic growth and industrialization explain only part of increase in IP use.</a:t>
            </a:r>
          </a:p>
          <a:p>
            <a:r>
              <a:rPr lang="en-US" dirty="0"/>
              <a:t>China introduced current patent system shortly after Deng Xiaoping adopted the Open Door Policy in 1978.</a:t>
            </a:r>
          </a:p>
          <a:p>
            <a:r>
              <a:rPr lang="en-US" dirty="0"/>
              <a:t>Amended several times throughout 1980s and 1990s.</a:t>
            </a:r>
          </a:p>
          <a:p>
            <a:r>
              <a:rPr lang="en-US" dirty="0"/>
              <a:t>Revised comprehensively as part of National IP Strategy in 2008. </a:t>
            </a:r>
          </a:p>
          <a:p>
            <a:r>
              <a:rPr lang="en-US" dirty="0"/>
              <a:t>Revision reflected fact that imitation was no longer viable strategy as China moved to technology frontier in some areas. </a:t>
            </a:r>
          </a:p>
          <a:p>
            <a:r>
              <a:rPr lang="en-US" dirty="0"/>
              <a:t>Policy shift triggered incentive programs to increase patenting activity of domestic firms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F958BF4-6FD0-3010-5B82-B70B47F1A6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6AD14CA-7195-E199-58B4-25E72E1C60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15747D3-A854-B7B5-4A32-6FE470579F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1309C-BF2F-41FF-A11E-EA0D5268C033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042465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F73550-EBBF-4ECA-8CAC-AFB30CBA6D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al IP polic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263F271-EEE5-4393-9C6F-028F2D9E8A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P systems generally determined at country level, with some international cooperation.</a:t>
            </a:r>
          </a:p>
          <a:p>
            <a:r>
              <a:rPr lang="en-US" dirty="0"/>
              <a:t>Determining IP policy at country level ignores roles of international trade and knowledge spillovers.</a:t>
            </a:r>
          </a:p>
          <a:p>
            <a:r>
              <a:rPr lang="en-US" dirty="0"/>
              <a:t>TRIPS (Trade-Related aspects of Intellectual Property Rights) agreement negotiations revived earlier questions about the optimal IP policy for countries at different development levels. </a:t>
            </a:r>
          </a:p>
          <a:p>
            <a:r>
              <a:rPr lang="en-US" dirty="0"/>
              <a:t>Several models of optimal IP policies in the global economy (</a:t>
            </a:r>
            <a:r>
              <a:rPr lang="en-US" dirty="0" err="1"/>
              <a:t>e.g.,Grossman</a:t>
            </a:r>
            <a:r>
              <a:rPr lang="en-US" dirty="0"/>
              <a:t> and Lai 2004, Scotchmer 2004, Angeles 2005)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6DCDD92-B946-86A4-F7E7-C7BA47564B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300A5E-8FDF-93B0-FA79-C85BEFB9DF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B18265D-E6A1-E645-8AB8-4DA40C68A4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1309C-BF2F-41FF-A11E-EA0D5268C033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201860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5967A5-8D91-2550-E011-D28EC7C58E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ossman-Lai (G-L)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550449-3F0A-096C-5479-3DA57765C4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wo steps:</a:t>
            </a:r>
          </a:p>
          <a:p>
            <a:pPr lvl="1"/>
            <a:r>
              <a:rPr lang="en-US" dirty="0"/>
              <a:t>Determine optimal policy for a single economy.</a:t>
            </a:r>
          </a:p>
          <a:p>
            <a:pPr lvl="1"/>
            <a:r>
              <a:rPr lang="en-US" dirty="0"/>
              <a:t>Two economies (north and south, differing development levels) that trade.</a:t>
            </a:r>
          </a:p>
          <a:p>
            <a:r>
              <a:rPr lang="en-US" dirty="0"/>
              <a:t>Assumptions:</a:t>
            </a:r>
          </a:p>
          <a:p>
            <a:pPr lvl="1"/>
            <a:r>
              <a:rPr lang="en-US" dirty="0"/>
              <a:t>Every period n of differentiated goods invented and marketed.</a:t>
            </a:r>
          </a:p>
          <a:p>
            <a:pPr lvl="1"/>
            <a:r>
              <a:rPr lang="en-US" dirty="0"/>
              <a:t>Monopoly price if patented, perfectly competitive if not.</a:t>
            </a:r>
          </a:p>
          <a:p>
            <a:pPr lvl="1"/>
            <a:r>
              <a:rPr lang="en-US" dirty="0"/>
              <a:t>All goods have fixed lifetime of τ*.</a:t>
            </a:r>
          </a:p>
          <a:p>
            <a:pPr lvl="1"/>
            <a:r>
              <a:rPr lang="el-GR" i="1" dirty="0"/>
              <a:t>ρ</a:t>
            </a:r>
            <a:r>
              <a:rPr lang="en-US" dirty="0"/>
              <a:t> = discount rate.</a:t>
            </a:r>
          </a:p>
          <a:p>
            <a:pPr lvl="1"/>
            <a:r>
              <a:rPr lang="en-US" i="1" dirty="0"/>
              <a:t>M</a:t>
            </a:r>
            <a:r>
              <a:rPr lang="en-US" dirty="0"/>
              <a:t> = Market size in terms of GDP.</a:t>
            </a:r>
          </a:p>
          <a:p>
            <a:pPr marL="457200" lvl="1" indent="0">
              <a:buNone/>
            </a:pPr>
            <a:r>
              <a:rPr lang="en-US" dirty="0"/>
              <a:t>Present discounted value of a dollar:</a:t>
            </a: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2DB4701-D484-F8E6-37F1-7C37C2CA0F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1A74AA9-4531-CBE8-F5DA-61F00078EB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029447-425D-5F5D-5B4E-0F55B29F1A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1309C-BF2F-41FF-A11E-EA0D5268C033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6E728EA-D213-118B-9289-985639C3CF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918836"/>
              </p:ext>
            </p:extLst>
          </p:nvPr>
        </p:nvGraphicFramePr>
        <p:xfrm>
          <a:off x="3581400" y="5938093"/>
          <a:ext cx="3573128" cy="32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3" imgW="2209680" imgH="203040" progId="Equation.DSMT4">
                  <p:embed/>
                </p:oleObj>
              </mc:Choice>
              <mc:Fallback>
                <p:oleObj name="Equation" r:id="rId3" imgW="220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1400" y="5938093"/>
                        <a:ext cx="3573128" cy="328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597716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1CD46D-59F6-EDB6-78F0-A24D26736E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ossman-Lai model – one count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CDA564-DD14-02CE-2DC2-69BD0F58E57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Patent strength:</a:t>
            </a:r>
          </a:p>
          <a:p>
            <a:pPr lvl="1"/>
            <a:r>
              <a:rPr lang="en-US" dirty="0"/>
              <a:t>Length of life </a:t>
            </a:r>
            <a:r>
              <a:rPr lang="en-US" i="1" dirty="0"/>
              <a:t>τ &lt;= </a:t>
            </a:r>
            <a:r>
              <a:rPr lang="el-GR" i="1" dirty="0"/>
              <a:t>τ</a:t>
            </a:r>
            <a:r>
              <a:rPr lang="en-US" i="1" dirty="0"/>
              <a:t>*</a:t>
            </a:r>
          </a:p>
          <a:p>
            <a:pPr lvl="1"/>
            <a:r>
              <a:rPr lang="en-US" dirty="0"/>
              <a:t>Enforcement strength </a:t>
            </a:r>
            <a:r>
              <a:rPr lang="en-US" i="1" dirty="0"/>
              <a:t>ω</a:t>
            </a:r>
          </a:p>
          <a:p>
            <a:r>
              <a:rPr lang="en-US" dirty="0"/>
              <a:t>Can show leads to single index of strength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nvention of new goods a flow </a:t>
            </a:r>
            <a:r>
              <a:rPr lang="en-US" i="1" dirty="0"/>
              <a:t>φ(t)</a:t>
            </a:r>
            <a:r>
              <a:rPr lang="en-US" dirty="0"/>
              <a:t>, given by CES function of human capital and research labor. All labor earns same wage </a:t>
            </a:r>
            <a:r>
              <a:rPr lang="en-US" i="1" dirty="0"/>
              <a:t>w</a:t>
            </a:r>
            <a:r>
              <a:rPr lang="en-US" dirty="0"/>
              <a:t> and enters research until marginal product falls to </a:t>
            </a:r>
            <a:r>
              <a:rPr lang="en-US" i="1" dirty="0"/>
              <a:t>w</a:t>
            </a:r>
            <a:r>
              <a:rPr lang="en-US" dirty="0"/>
              <a:t>. </a:t>
            </a: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CA2E705-B064-C449-CD5A-71BC741EBB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A4C5437-9709-5719-A01D-994BDA33C1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0AC581F-9B02-B4F0-7C5A-186BEBCE9E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1309C-BF2F-41FF-A11E-EA0D5268C033}" type="slidenum">
              <a:rPr lang="en-US" smtClean="0"/>
              <a:t>18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83ECDEC-D214-4487-4626-ADE5FF3BF5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283993"/>
              </p:ext>
            </p:extLst>
          </p:nvPr>
        </p:nvGraphicFramePr>
        <p:xfrm>
          <a:off x="7431251" y="2557951"/>
          <a:ext cx="2358697" cy="755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3" imgW="1307880" imgH="419040" progId="Equation.DSMT4">
                  <p:embed/>
                </p:oleObj>
              </mc:Choice>
              <mc:Fallback>
                <p:oleObj name="Equation" r:id="rId3" imgW="1307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31251" y="2557951"/>
                        <a:ext cx="2358697" cy="755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123C7BAE-4726-43C1-AC8E-72B0DDDE37C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21666" y="3240354"/>
            <a:ext cx="4194707" cy="1865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910890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1A5AF2-9341-A8C4-9B0E-3A60B1C688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ossman-Lai model – one count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5F160D-EC7B-6ECE-866F-B802575014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01629"/>
            <a:ext cx="10515600" cy="4675334"/>
          </a:xfrm>
        </p:spPr>
        <p:txBody>
          <a:bodyPr/>
          <a:lstStyle/>
          <a:p>
            <a:r>
              <a:rPr lang="en-US" dirty="0"/>
              <a:t>Use all these assumptions to derive welfare </a:t>
            </a:r>
            <a:r>
              <a:rPr lang="en-US" i="1" dirty="0"/>
              <a:t>W(0)</a:t>
            </a:r>
            <a:r>
              <a:rPr lang="en-US" dirty="0"/>
              <a:t> at time zero when patent system introduced. Composed of</a:t>
            </a:r>
          </a:p>
          <a:p>
            <a:pPr lvl="1"/>
            <a:r>
              <a:rPr lang="en-US" dirty="0"/>
              <a:t>Wages to production labor L</a:t>
            </a:r>
            <a:r>
              <a:rPr lang="en-US" baseline="-25000" dirty="0"/>
              <a:t>Y </a:t>
            </a:r>
            <a:endParaRPr lang="en-US" dirty="0"/>
          </a:p>
          <a:p>
            <a:pPr lvl="1"/>
            <a:r>
              <a:rPr lang="en-US" dirty="0"/>
              <a:t>Consumer surplus and profits under monopoly </a:t>
            </a:r>
            <a:r>
              <a:rPr lang="en-US" i="1" dirty="0"/>
              <a:t>(C</a:t>
            </a:r>
            <a:r>
              <a:rPr lang="en-US" i="1" baseline="-25000" dirty="0"/>
              <a:t>m</a:t>
            </a:r>
            <a:r>
              <a:rPr lang="en-US" i="1" dirty="0"/>
              <a:t>+</a:t>
            </a:r>
            <a:r>
              <a:rPr lang="el-GR" i="1" dirty="0"/>
              <a:t>π</a:t>
            </a:r>
            <a:r>
              <a:rPr lang="en-US" i="1" dirty="0"/>
              <a:t>)</a:t>
            </a:r>
            <a:r>
              <a:rPr lang="el-GR" i="1" dirty="0"/>
              <a:t>Ω</a:t>
            </a:r>
            <a:endParaRPr lang="en-US" i="1" dirty="0"/>
          </a:p>
          <a:p>
            <a:pPr lvl="1"/>
            <a:r>
              <a:rPr lang="en-US" dirty="0"/>
              <a:t>CS and profits under competition after patent expires </a:t>
            </a:r>
            <a:r>
              <a:rPr lang="en-US" i="1" dirty="0"/>
              <a:t>C</a:t>
            </a:r>
            <a:r>
              <a:rPr lang="en-US" i="1" baseline="-25000" dirty="0"/>
              <a:t>c</a:t>
            </a:r>
            <a:r>
              <a:rPr lang="en-US" i="1" dirty="0"/>
              <a:t>(T*-</a:t>
            </a:r>
            <a:r>
              <a:rPr lang="el-GR" i="1" dirty="0"/>
              <a:t>Ω</a:t>
            </a:r>
            <a:r>
              <a:rPr lang="en-US" i="1" dirty="0"/>
              <a:t>)</a:t>
            </a:r>
          </a:p>
          <a:p>
            <a:pPr lvl="1"/>
            <a:r>
              <a:rPr lang="en-US" dirty="0"/>
              <a:t>Put these together:</a:t>
            </a:r>
          </a:p>
          <a:p>
            <a:endParaRPr lang="en-US" i="1" dirty="0"/>
          </a:p>
          <a:p>
            <a:r>
              <a:rPr lang="en-US" dirty="0"/>
              <a:t>G-L maximize this expression with respect to patent strength </a:t>
            </a:r>
            <a:r>
              <a:rPr lang="el-GR" i="1" dirty="0"/>
              <a:t>Ω</a:t>
            </a:r>
            <a:r>
              <a:rPr lang="en-US" dirty="0"/>
              <a:t> and obtain the following expression to define the optimal </a:t>
            </a:r>
            <a:r>
              <a:rPr lang="el-GR" i="1" dirty="0"/>
              <a:t>Ω</a:t>
            </a:r>
            <a:r>
              <a:rPr lang="en-US" dirty="0"/>
              <a:t>:</a:t>
            </a: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86E825A-A44C-729C-DB8B-0C52E97F84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E77744D-B9E1-7D33-3B50-904BC5D0CF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BFF7E8-D43D-88AD-4A6F-7FEA9FB939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1309C-BF2F-41FF-A11E-EA0D5268C033}" type="slidenum">
              <a:rPr lang="en-US" smtClean="0"/>
              <a:t>19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9BE7499-ECC3-194D-2F5F-30E121BED0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307688"/>
              </p:ext>
            </p:extLst>
          </p:nvPr>
        </p:nvGraphicFramePr>
        <p:xfrm>
          <a:off x="3430513" y="3864048"/>
          <a:ext cx="5330973" cy="758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Equation" r:id="rId3" imgW="2946240" imgH="419040" progId="Equation.DSMT4">
                  <p:embed/>
                </p:oleObj>
              </mc:Choice>
              <mc:Fallback>
                <p:oleObj name="Equation" r:id="rId3" imgW="2946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30513" y="3864048"/>
                        <a:ext cx="5330973" cy="758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3E3E8E3-5FAE-1F0B-8EE0-BFA0180889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584632"/>
              </p:ext>
            </p:extLst>
          </p:nvPr>
        </p:nvGraphicFramePr>
        <p:xfrm>
          <a:off x="544950" y="5356371"/>
          <a:ext cx="106775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Equation" r:id="rId5" imgW="6121080" imgH="457200" progId="Equation.DSMT4">
                  <p:embed/>
                </p:oleObj>
              </mc:Choice>
              <mc:Fallback>
                <p:oleObj name="Equation" r:id="rId5" imgW="6121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4950" y="5356371"/>
                        <a:ext cx="10677525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61472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92CEBC-8F34-76ED-EE5F-27071CD6AB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/>
              <a:t>Overvie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F4F2CF-73A7-B9B9-2F87-F3562FB188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rmAutofit/>
          </a:bodyPr>
          <a:lstStyle/>
          <a:p>
            <a:pPr lvl="0"/>
            <a:r>
              <a:rPr lang="en-US" dirty="0"/>
              <a:t>Stylized facts about the use of IP by residents of developing countries.</a:t>
            </a:r>
          </a:p>
          <a:p>
            <a:pPr lvl="0"/>
            <a:r>
              <a:rPr lang="en-US" dirty="0"/>
              <a:t>Theory: optimal IP policy as a function of a country’s level of economic development.</a:t>
            </a:r>
          </a:p>
          <a:p>
            <a:pPr lvl="0"/>
            <a:r>
              <a:rPr lang="en-US" dirty="0"/>
              <a:t>Impact of patent protection on technology transfer to developing countries.</a:t>
            </a:r>
          </a:p>
          <a:p>
            <a:pPr lvl="0"/>
            <a:r>
              <a:rPr lang="en-US" dirty="0"/>
              <a:t>Impact of patent protection on domestic innovation in developing countries.</a:t>
            </a:r>
          </a:p>
          <a:p>
            <a:pPr lvl="0"/>
            <a:r>
              <a:rPr lang="en-US" dirty="0"/>
              <a:t>Patent protection and economic growth.</a:t>
            </a:r>
          </a:p>
          <a:p>
            <a:pPr lvl="0"/>
            <a:r>
              <a:rPr lang="en-US" dirty="0"/>
              <a:t>Patents and pharmaceuticals in developing countries.</a:t>
            </a: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4817E6A-E2C4-411B-9A26-47EB45A5B45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D281A16-F082-984E-7E07-D949DDE687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/>
              <a:t>Hall &amp; Helmers Ch. 1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0CD18F-4F0F-5273-B1AC-E42B070843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B7C1309C-BF2F-41FF-A11E-EA0D5268C03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210151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7C1C37-D73C-478A-02A5-18E3EAC443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ossman-Lai model – one count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C5C6E7-7CDE-8D0A-6E9A-D62A4F10762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quation shows that optimal patent protection is stronger when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Useful product life </a:t>
            </a:r>
            <a:r>
              <a:rPr lang="el-GR" i="1" dirty="0"/>
              <a:t>τ</a:t>
            </a:r>
            <a:r>
              <a:rPr lang="en-US" i="1" dirty="0"/>
              <a:t>*</a:t>
            </a:r>
            <a:r>
              <a:rPr lang="en-US" dirty="0"/>
              <a:t> is longer.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Consumers are more patient (lower </a:t>
            </a:r>
            <a:r>
              <a:rPr lang="en-US" i="1" dirty="0"/>
              <a:t>ρ</a:t>
            </a:r>
            <a:r>
              <a:rPr lang="en-US" dirty="0"/>
              <a:t>).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Innovation responds more to patent strength (higher </a:t>
            </a:r>
            <a:r>
              <a:rPr lang="en-US" i="1" dirty="0"/>
              <a:t>γ</a:t>
            </a:r>
            <a:r>
              <a:rPr lang="en-US" dirty="0"/>
              <a:t>).</a:t>
            </a:r>
          </a:p>
          <a:p>
            <a:r>
              <a:rPr lang="en-US" dirty="0"/>
              <a:t>Also, decreasing returns in research means that in larger markets, weaker patent protection needed to induce R&amp;D.</a:t>
            </a:r>
          </a:p>
          <a:p>
            <a:r>
              <a:rPr lang="en-US" dirty="0"/>
              <a:t>If research production function Cobb-Douglas, optimal policy invariant to market size.</a:t>
            </a: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3A13F7-E96F-51C4-F4A2-1357D5A1C2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1650FF-C329-8E53-9825-C775375E29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98F4D03-013C-3E11-7678-6F312CB9FC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1309C-BF2F-41FF-A11E-EA0D5268C033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724807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455AD7-125D-FFBC-0698-450818E940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ossman-Lai model – two countri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4E1CEF-66FE-310D-876A-8CC65D2374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51295"/>
            <a:ext cx="10515600" cy="4579975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Assume two countries with different wage rates </a:t>
            </a:r>
            <a:r>
              <a:rPr lang="en-US" sz="2400" i="1" dirty="0"/>
              <a:t>w</a:t>
            </a:r>
            <a:r>
              <a:rPr lang="en-US" sz="2400" dirty="0"/>
              <a:t>, human capital </a:t>
            </a:r>
            <a:r>
              <a:rPr lang="en-US" sz="2400" i="1" dirty="0"/>
              <a:t>H</a:t>
            </a:r>
            <a:r>
              <a:rPr lang="en-US" sz="2400" dirty="0"/>
              <a:t>, and market size </a:t>
            </a:r>
            <a:r>
              <a:rPr lang="en-US" sz="2400" i="1" dirty="0"/>
              <a:t>M</a:t>
            </a:r>
            <a:r>
              <a:rPr lang="en-US" sz="2400" dirty="0"/>
              <a:t>, higher in North (</a:t>
            </a:r>
            <a:r>
              <a:rPr lang="en-US" sz="2400" i="1" dirty="0"/>
              <a:t>N</a:t>
            </a:r>
            <a:r>
              <a:rPr lang="en-US" sz="2400" dirty="0"/>
              <a:t>) than South (</a:t>
            </a:r>
            <a:r>
              <a:rPr lang="en-US" sz="2400" i="1" dirty="0"/>
              <a:t>S</a:t>
            </a:r>
            <a:r>
              <a:rPr lang="en-US" sz="2400" dirty="0"/>
              <a:t>). </a:t>
            </a:r>
          </a:p>
          <a:p>
            <a:r>
              <a:rPr lang="en-US" sz="2400" dirty="0"/>
              <a:t>Same setup as before, with national treatment for inventors in each country; no parallel imports so price discrimination between countries possible; free trade.</a:t>
            </a:r>
          </a:p>
          <a:p>
            <a:r>
              <a:rPr lang="en-US" sz="2400" dirty="0"/>
              <a:t>Each country benefits from markups on its own production due to patents; consumers in both countries bear cost in form of monopoly pricing.</a:t>
            </a:r>
          </a:p>
          <a:p>
            <a:r>
              <a:rPr lang="en-US" sz="2400" dirty="0"/>
              <a:t>Resulting equilibrium asymmetric, characterized by: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G-L use this to show Nash equilibrium and that optimal patent strength weaker for open economies than closed.</a:t>
            </a: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12238C-4FD6-F060-DDA6-F2A6DC03BC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3F240DB-1214-F300-B432-6B65A79930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3CB3981-479F-1AA1-650B-54976E98B9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1309C-BF2F-41FF-A11E-EA0D5268C033}" type="slidenum">
              <a:rPr lang="en-US" smtClean="0"/>
              <a:t>21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30815E2-E10D-439E-6BBB-C0C09DF36A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11852"/>
              </p:ext>
            </p:extLst>
          </p:nvPr>
        </p:nvGraphicFramePr>
        <p:xfrm>
          <a:off x="1580625" y="4009835"/>
          <a:ext cx="8670591" cy="1164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3" imgW="5295600" imgH="711000" progId="Equation.DSMT4">
                  <p:embed/>
                </p:oleObj>
              </mc:Choice>
              <mc:Fallback>
                <p:oleObj name="Equation" r:id="rId3" imgW="52956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0625" y="4009835"/>
                        <a:ext cx="8670591" cy="1164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476187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FB9CE8-DCE2-3ED1-7F50-2E0819A4F9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al patent policy in global econom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3EA2BE-8E5C-3DD2-8E72-C03EFC25C87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Conclusions of G-L:</a:t>
            </a:r>
          </a:p>
          <a:p>
            <a:pPr lvl="1"/>
            <a:r>
              <a:rPr lang="en-US" dirty="0"/>
              <a:t>Optimal policy is stronger in North than South.</a:t>
            </a:r>
          </a:p>
          <a:p>
            <a:pPr lvl="1"/>
            <a:r>
              <a:rPr lang="en-US" dirty="0"/>
              <a:t>Achieving efficiency relative to Nash equilibrium requires increased strength in at least one country.</a:t>
            </a:r>
          </a:p>
          <a:p>
            <a:pPr lvl="1"/>
            <a:r>
              <a:rPr lang="en-US" dirty="0"/>
              <a:t>Under reasonable assumptions, harmonized policy produces gains for North, ambiguous results for South.</a:t>
            </a:r>
          </a:p>
          <a:p>
            <a:r>
              <a:rPr lang="en-US" dirty="0" err="1"/>
              <a:t>Scotchmer</a:t>
            </a:r>
            <a:r>
              <a:rPr lang="en-US" dirty="0"/>
              <a:t> (2004) adds public funding as alternative to patent protection:</a:t>
            </a:r>
          </a:p>
          <a:p>
            <a:pPr lvl="1"/>
            <a:r>
              <a:rPr lang="en-US" dirty="0"/>
              <a:t>Shows more innovative country prefers higher harmonized protection.</a:t>
            </a:r>
          </a:p>
          <a:p>
            <a:r>
              <a:rPr lang="en-US" dirty="0"/>
              <a:t>In general, most models show that harmonization leads to higher than optimal IP protection in the less developed countries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F2F7CB-5B6E-361E-4BE0-25A90C3098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8EDBD5B-A9D0-6DFE-9C3F-D6D9BADC77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52C075F-5B53-F35C-FCCA-365CEA0179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1309C-BF2F-41FF-A11E-EA0D5268C033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382159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/>
              <a:t>Patents and develop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77108"/>
            <a:ext cx="10515600" cy="4699855"/>
          </a:xfrm>
        </p:spPr>
        <p:txBody>
          <a:bodyPr>
            <a:noAutofit/>
          </a:bodyPr>
          <a:lstStyle/>
          <a:p>
            <a:r>
              <a:rPr lang="en-US" sz="2000" dirty="0"/>
              <a:t>Historically patent systems develop in parallel with innovative economic growth (chicken-egg problem):</a:t>
            </a:r>
          </a:p>
          <a:p>
            <a:pPr lvl="1"/>
            <a:r>
              <a:rPr lang="en-US" sz="1800" dirty="0"/>
              <a:t>Venice glass industry and the first invention patents.</a:t>
            </a:r>
          </a:p>
          <a:p>
            <a:pPr lvl="1"/>
            <a:r>
              <a:rPr lang="en-US" sz="1800" dirty="0"/>
              <a:t>UK had patent protection during industrial revolution, but…</a:t>
            </a:r>
          </a:p>
          <a:p>
            <a:pPr lvl="2"/>
            <a:r>
              <a:rPr lang="en-US" sz="1600" dirty="0"/>
              <a:t>innovation without patents in Europe – chemicals in 19C Germany (process but not product); Cornish pumping equipment (response to aggressive patent enforcement by Watt); Lyons silk weaving cooperative.</a:t>
            </a:r>
          </a:p>
          <a:p>
            <a:pPr lvl="1"/>
            <a:r>
              <a:rPr lang="en-US" sz="1800" dirty="0"/>
              <a:t>19C US – no national treatment until Paris convention of 1883:</a:t>
            </a:r>
          </a:p>
          <a:p>
            <a:pPr lvl="2"/>
            <a:r>
              <a:rPr lang="en-US" sz="1600" dirty="0"/>
              <a:t>Encouraged local tech development and learning by imitation.</a:t>
            </a:r>
          </a:p>
          <a:p>
            <a:pPr lvl="1"/>
            <a:r>
              <a:rPr lang="en-US" sz="1800" dirty="0"/>
              <a:t>Taiwan – little use of IP until imitation strategy successful.</a:t>
            </a:r>
          </a:p>
          <a:p>
            <a:pPr lvl="1"/>
            <a:r>
              <a:rPr lang="en-US" sz="1800" dirty="0"/>
              <a:t>Korea – used mainly utility (petty) patents in early stages of development; little foreign patenting until 1988 (Kim 2003; Lee &amp; Kim 2010).</a:t>
            </a:r>
          </a:p>
          <a:p>
            <a:pPr lvl="1"/>
            <a:r>
              <a:rPr lang="en-US" sz="1800" dirty="0"/>
              <a:t>Japan - Postwar system - one claim per patent, utility models, pre-grant opposition, early disclosure – designed for incremental/adaptive invention.</a:t>
            </a:r>
          </a:p>
          <a:p>
            <a:pPr lvl="1"/>
            <a:r>
              <a:rPr lang="en-US" sz="1800" dirty="0"/>
              <a:t>China - Introduction of modern patent system in 1985 (Paris convention) joined PCT in 1994, TRIPS in 2001, now emphasizing IP strategy.</a:t>
            </a:r>
          </a:p>
          <a:p>
            <a:pPr lvl="1"/>
            <a:endParaRPr lang="en-US" sz="2000" dirty="0"/>
          </a:p>
          <a:p>
            <a:pPr lvl="2"/>
            <a:endParaRPr lang="en-US" sz="1800" dirty="0"/>
          </a:p>
          <a:p>
            <a:pPr lvl="2"/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/>
              <a:t>Hall &amp; Helmers Ch. 1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03214E2-E915-47DB-8A8E-C78D17CA8699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588239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dirty="0"/>
              <a:t>How do patents help learning in developing economie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Autofit/>
          </a:bodyPr>
          <a:lstStyle/>
          <a:p>
            <a:r>
              <a:rPr lang="en-US" sz="2400" dirty="0"/>
              <a:t>Patent publication, patent licensing:</a:t>
            </a:r>
          </a:p>
          <a:p>
            <a:pPr lvl="1"/>
            <a:r>
              <a:rPr lang="en-US" sz="2000" dirty="0"/>
              <a:t>Of limited value without accompanying tacit knowledge (e.g. </a:t>
            </a:r>
            <a:r>
              <a:rPr lang="en-US" sz="2000" dirty="0" err="1"/>
              <a:t>Vaitsos</a:t>
            </a:r>
            <a:r>
              <a:rPr lang="en-US" sz="2000" dirty="0"/>
              <a:t> (1972) finds all patent licenses in Andean countries accompanied by knowhow transfer)</a:t>
            </a:r>
          </a:p>
          <a:p>
            <a:pPr lvl="1"/>
            <a:r>
              <a:rPr lang="en-US" sz="2000" dirty="0"/>
              <a:t>Some evidence that reading patents useful for non-English speakers, especially in Japan.</a:t>
            </a:r>
          </a:p>
          <a:p>
            <a:r>
              <a:rPr lang="en-US" sz="2400" dirty="0"/>
              <a:t>New capital goods, imitation, reverse engineering, technology transfer by multinational corporations (MNC) to their subsidiaries in the country:</a:t>
            </a:r>
          </a:p>
          <a:p>
            <a:pPr lvl="1"/>
            <a:r>
              <a:rPr lang="en-US" sz="2000" dirty="0"/>
              <a:t>All these affected by the development level in the destination country.</a:t>
            </a:r>
          </a:p>
          <a:p>
            <a:pPr lvl="1"/>
            <a:r>
              <a:rPr lang="en-US" sz="2000" dirty="0"/>
              <a:t>Patent protection helpful if the country has absorptive capacity to imitate imported technology.</a:t>
            </a:r>
          </a:p>
          <a:p>
            <a:r>
              <a:rPr lang="en-US" sz="2400" dirty="0"/>
              <a:t>Technology spillovers from MNC subsidiaries to other firms in the country may be limited by patents and firm strategies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/>
              <a:t>Hall &amp; Helmers Ch. 1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F03214E2-E915-47DB-8A8E-C78D17CA8699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230691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Two questions about patents and tech development</a:t>
            </a:r>
          </a:p>
        </p:txBody>
      </p:sp>
      <p:sp>
        <p:nvSpPr>
          <p:cNvPr id="5126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 eaLnBrk="1" hangingPunct="1"/>
            <a:r>
              <a:rPr lang="en-US" dirty="0"/>
              <a:t>Does stronger patent protection encourage technology transfer?</a:t>
            </a:r>
          </a:p>
          <a:p>
            <a:pPr lvl="2" eaLnBrk="1" hangingPunct="1"/>
            <a:r>
              <a:rPr lang="en-US" dirty="0"/>
              <a:t>How does it affect behavior of foreign firms?</a:t>
            </a:r>
          </a:p>
          <a:p>
            <a:pPr lvl="2"/>
            <a:r>
              <a:rPr lang="en-US" dirty="0"/>
              <a:t>Stronger IP protection in the host country should encourage (or at least not discourage) transfer of technology </a:t>
            </a:r>
            <a:r>
              <a:rPr lang="en-US" sz="1800" dirty="0"/>
              <a:t>– </a:t>
            </a:r>
            <a:r>
              <a:rPr lang="en-US" dirty="0"/>
              <a:t>mostly confirmed empirically.</a:t>
            </a:r>
          </a:p>
          <a:p>
            <a:pPr lvl="1" eaLnBrk="1" hangingPunct="1"/>
            <a:r>
              <a:rPr lang="en-US" dirty="0"/>
              <a:t>Does stronger patent protection encourage technology development? </a:t>
            </a:r>
          </a:p>
          <a:p>
            <a:pPr lvl="2" eaLnBrk="1" hangingPunct="1"/>
            <a:r>
              <a:rPr lang="en-US" dirty="0"/>
              <a:t>How does it affect behavior of domestic firms?</a:t>
            </a:r>
          </a:p>
          <a:p>
            <a:pPr lvl="2"/>
            <a:r>
              <a:rPr lang="en-US" dirty="0"/>
              <a:t>Stronger IP could encourage their innovative activities, but can also discourage imitation and inhibit learning and catchup – less evidence and ambiguous results.</a:t>
            </a:r>
          </a:p>
        </p:txBody>
      </p:sp>
      <p:sp>
        <p:nvSpPr>
          <p:cNvPr id="5122" name="Date Placeholder 3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12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Hall &amp; Helmers Ch. 15</a:t>
            </a:r>
          </a:p>
        </p:txBody>
      </p:sp>
      <p:sp>
        <p:nvSpPr>
          <p:cNvPr id="51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9C71C74-693A-4418-99D5-28FD67AE4518}" type="slidenum">
              <a:rPr lang="en-US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30636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Two questions (cont.)</a:t>
            </a:r>
          </a:p>
        </p:txBody>
      </p:sp>
      <p:sp>
        <p:nvSpPr>
          <p:cNvPr id="6150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first question is easier to answer but the second is more important:</a:t>
            </a:r>
          </a:p>
          <a:p>
            <a:pPr marL="906463" lvl="1" indent="-457200">
              <a:buFont typeface="Wingdings" pitchFamily="2" charset="2"/>
              <a:buAutoNum type="arabicPeriod"/>
            </a:pPr>
            <a:r>
              <a:rPr lang="en-US" dirty="0"/>
              <a:t>Foreign firms: stronger IP protection in the host country should encourage (or at least not discourage) transfer of technology. </a:t>
            </a:r>
          </a:p>
          <a:p>
            <a:pPr marL="914400" lvl="2" indent="0">
              <a:buNone/>
            </a:pPr>
            <a:r>
              <a:rPr lang="en-US" dirty="0"/>
              <a:t>Note that this may or may not help local development.</a:t>
            </a:r>
          </a:p>
          <a:p>
            <a:pPr marL="914400" lvl="2" indent="0">
              <a:buNone/>
            </a:pPr>
            <a:r>
              <a:rPr lang="en-US" dirty="0"/>
              <a:t>IP will be more important in developing countries at higher levels of development that have a capacity for imitation.</a:t>
            </a:r>
          </a:p>
          <a:p>
            <a:pPr marL="906463" lvl="1" indent="-457200">
              <a:buFont typeface="Wingdings" pitchFamily="2" charset="2"/>
              <a:buAutoNum type="arabicPeriod"/>
            </a:pPr>
            <a:r>
              <a:rPr lang="en-US" dirty="0"/>
              <a:t>Domestic firms: stronger IP could encourage their innovative activities, but can also discourage imitation and inhibit learning and catchup.</a:t>
            </a:r>
          </a:p>
          <a:p>
            <a:pPr marL="906463" lvl="2" indent="0">
              <a:buNone/>
            </a:pPr>
            <a:r>
              <a:rPr lang="en-US" dirty="0"/>
              <a:t>Again, this is a more important consideration at higher levels of development; IP system hardly used in the least developed countries.</a:t>
            </a:r>
          </a:p>
        </p:txBody>
      </p:sp>
      <p:sp>
        <p:nvSpPr>
          <p:cNvPr id="6146" name="Date Placeholder 3"/>
          <p:cNvSpPr>
            <a:spLocks noGrp="1"/>
          </p:cNvSpPr>
          <p:nvPr>
            <p:ph type="dt" sz="half" idx="10"/>
          </p:nvPr>
        </p:nvSpPr>
        <p:spPr>
          <a:noFill/>
        </p:spPr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Hall &amp; Helmers Ch. 15</a:t>
            </a:r>
          </a:p>
        </p:txBody>
      </p:sp>
      <p:sp>
        <p:nvSpPr>
          <p:cNvPr id="614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4A4446D-ABBB-47C1-8AF2-9871D3EF79B5}" type="slidenum">
              <a:rPr lang="en-US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22316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/>
              <a:t>Some tech transfer evidence</a:t>
            </a:r>
          </a:p>
        </p:txBody>
      </p:sp>
      <p:sp>
        <p:nvSpPr>
          <p:cNvPr id="9222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Trade in knowledge-intensive goods relative to other goods increased post-TRIPS, controlling for various dates of TRIPS implementation in developing countries (Delgado et al., 2013)</a:t>
            </a:r>
          </a:p>
          <a:p>
            <a:r>
              <a:rPr lang="en-US" dirty="0"/>
              <a:t>Early survey evidence that US multinationals evaluate IP enforcement before making investment abroad; empirical evidence on FDI in 16 developed countries supports this:</a:t>
            </a:r>
          </a:p>
          <a:p>
            <a:pPr lvl="1"/>
            <a:r>
              <a:rPr lang="en-US" dirty="0"/>
              <a:t>Mansfield (1994), Lee and Mansfield (1996).</a:t>
            </a:r>
          </a:p>
          <a:p>
            <a:pPr lvl="1"/>
            <a:r>
              <a:rPr lang="en-US" dirty="0"/>
              <a:t>Survey of R&amp;D lab location choice (Thursby and Thursby 2006).</a:t>
            </a:r>
          </a:p>
          <a:p>
            <a:r>
              <a:rPr lang="en-US" dirty="0"/>
              <a:t>Royalty payments, affiliate R&amp;D spending, and foreign patent applications increase for US multinationals following IP reforms in 16 foreign countries, mostly middle income (</a:t>
            </a:r>
            <a:r>
              <a:rPr lang="en-US" dirty="0" err="1"/>
              <a:t>Branstetter</a:t>
            </a:r>
            <a:r>
              <a:rPr lang="en-US" dirty="0"/>
              <a:t>, Fishman, and Foley, 2006).</a:t>
            </a:r>
          </a:p>
          <a:p>
            <a:r>
              <a:rPr lang="en-US" dirty="0"/>
              <a:t>Increasing patent protection has a positive impact on manufacturing imports in developing countries (</a:t>
            </a:r>
            <a:r>
              <a:rPr lang="en-US" dirty="0" err="1"/>
              <a:t>Maskus</a:t>
            </a:r>
            <a:r>
              <a:rPr lang="en-US" dirty="0"/>
              <a:t> and </a:t>
            </a:r>
            <a:r>
              <a:rPr lang="en-US" dirty="0" err="1"/>
              <a:t>Penubarti</a:t>
            </a:r>
            <a:r>
              <a:rPr lang="en-US" dirty="0"/>
              <a:t>, 1995).</a:t>
            </a:r>
          </a:p>
          <a:p>
            <a:r>
              <a:rPr lang="en-US" dirty="0"/>
              <a:t>Country risk more important than IP rights in promoting technology transfer in chemical processing (</a:t>
            </a:r>
            <a:r>
              <a:rPr lang="en-US" dirty="0" err="1"/>
              <a:t>Fosfuri</a:t>
            </a:r>
            <a:r>
              <a:rPr lang="en-US" dirty="0"/>
              <a:t>, 2004).</a:t>
            </a:r>
          </a:p>
        </p:txBody>
      </p:sp>
      <p:sp>
        <p:nvSpPr>
          <p:cNvPr id="9218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noFill/>
        </p:spPr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921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noFill/>
        </p:spPr>
        <p:txBody>
          <a:bodyPr/>
          <a:lstStyle/>
          <a:p>
            <a:r>
              <a:rPr lang="en-US"/>
              <a:t>Hall &amp; Helmers Ch. 15</a:t>
            </a:r>
          </a:p>
        </p:txBody>
      </p:sp>
      <p:sp>
        <p:nvSpPr>
          <p:cNvPr id="922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noFill/>
        </p:spPr>
        <p:txBody>
          <a:bodyPr/>
          <a:lstStyle/>
          <a:p>
            <a:fld id="{79D00402-4BB7-47FE-8543-5968E564A1BE}" type="slidenum">
              <a:rPr lang="en-US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732321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ch transfer evidence - summary</a:t>
            </a:r>
          </a:p>
        </p:txBody>
      </p:sp>
      <p:sp>
        <p:nvSpPr>
          <p:cNvPr id="10246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For middle income countries that already have innovative capacity or capable of imitation:</a:t>
            </a:r>
          </a:p>
          <a:p>
            <a:pPr lvl="1"/>
            <a:r>
              <a:rPr lang="en-US" sz="2000" dirty="0"/>
              <a:t>Both technology licensing and FDI respond to stronger IP regimes.</a:t>
            </a:r>
          </a:p>
          <a:p>
            <a:pPr lvl="1"/>
            <a:r>
              <a:rPr lang="en-US" sz="2000" dirty="0"/>
              <a:t>Quality of technology transferred rises, and there is a shift toward licensing (markets for technology).</a:t>
            </a:r>
          </a:p>
          <a:p>
            <a:r>
              <a:rPr lang="en-US" sz="2400" dirty="0"/>
              <a:t>Very low income countries see little response to changes in IP regimes.</a:t>
            </a:r>
          </a:p>
          <a:p>
            <a:r>
              <a:rPr lang="en-US" sz="2400" dirty="0"/>
              <a:t>IP rights are not very highly ranked by MNCs as an influence on technology transfer/FDI, except for R&amp;D facilities and very advanced technologies.</a:t>
            </a:r>
          </a:p>
        </p:txBody>
      </p:sp>
      <p:sp>
        <p:nvSpPr>
          <p:cNvPr id="1024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1024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5</a:t>
            </a:r>
          </a:p>
        </p:txBody>
      </p:sp>
      <p:sp>
        <p:nvSpPr>
          <p:cNvPr id="1024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C22AEC-B510-43B9-8203-F3D37DA47A8F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911045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842EE7-3FCB-1DCC-EE5E-383AE1DEC5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mestic innovation and the patent syste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0A278B4-77B7-E5F0-E185-ED6BAB8F4C5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Historical evidence that strengthening or introducing a patent system may not increase inventive activity in a country, although lack of patents directs invention toward those that can be protected by secrecy.</a:t>
            </a:r>
          </a:p>
          <a:p>
            <a:r>
              <a:rPr lang="en-US" dirty="0"/>
              <a:t>Ginarte-Park index of patent strength today is higher at higher development levels. Composed of five factors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Extent of subject matter coverage.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Membership in international treaties including TRIPS.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Duration of protection.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Enforcement mechanisms.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Restrictions on patent rights (compulsory licensing; working requirement)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BA9110-B1E6-4266-A8C4-885B9AE966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35F18E-F86E-0C9D-4869-A2E2D1063C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0C3775-09EA-506A-D50C-2B4C51D424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1309C-BF2F-41FF-A11E-EA0D5268C033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70600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83475D-9784-4D80-843A-1E6AAE284F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7540191-FB8E-4E05-A27F-E9A8A82F63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What is the role of IP rights in developing economies?</a:t>
            </a:r>
          </a:p>
          <a:p>
            <a:r>
              <a:rPr lang="en-US" dirty="0"/>
              <a:t>Increased importance as role of knowledge in the economy has increased.</a:t>
            </a:r>
          </a:p>
          <a:p>
            <a:r>
              <a:rPr lang="en-US" dirty="0"/>
              <a:t>Heavily debated topic: interests of large or more highly developed economies may conflict with smaller or less developed economies. </a:t>
            </a:r>
          </a:p>
          <a:p>
            <a:r>
              <a:rPr lang="en-US" dirty="0"/>
              <a:t>Residents of least developed countries make almost no use of IP protection.</a:t>
            </a:r>
          </a:p>
          <a:p>
            <a:r>
              <a:rPr lang="en-US" dirty="0"/>
              <a:t>Even residents in middle income countries use patents very little (with the exception of China), although they do use utility models, trademarks, and industrial designs to some extent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9D789ED-385A-2A4B-CED8-7999D61F1A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2C13E8A-C5DE-AE4D-E2E5-8E2D7BFC9A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CC1B8F8-7C5B-CB7D-D9D4-27531886D8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1309C-BF2F-41FF-A11E-EA0D5268C033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386179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0534E6-7499-B9F4-D54B-6D3217C142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inarte-Park index of patent strength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7E83D9-8A9D-BC58-AEEF-7EC0F9A7EF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47715B4-E7F1-340A-9071-0C80A3C78F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445D2D7-AA16-32AE-D431-17EBD16504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1309C-BF2F-41FF-A11E-EA0D5268C033}" type="slidenum">
              <a:rPr lang="en-US" smtClean="0"/>
              <a:t>30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94160AF-7AEA-1732-5F8E-27F9E6EFDDCE}"/>
              </a:ext>
            </a:extLst>
          </p:cNvPr>
          <p:cNvSpPr txBox="1"/>
          <p:nvPr/>
        </p:nvSpPr>
        <p:spPr>
          <a:xfrm>
            <a:off x="838200" y="1633415"/>
            <a:ext cx="3765062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redicting G-P Index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For higher income countries, R&amp;D intensity and market freedom predict strength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For lower income countries, openness and market freedom predict strength, little impact of R&amp;D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GDP per capita does not enter equation in presence of other variables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476A1DF-B564-4AC8-8073-C61781F54B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54381" y="1633415"/>
            <a:ext cx="5448300" cy="3914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03144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8D5E91-294E-5B56-F258-A12FD3AE77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tent strength and R&amp;D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7FE3E2B-505A-7487-956A-850E72C06BE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vidence on domestic innovative effort in response to patent strength:</a:t>
            </a:r>
          </a:p>
          <a:p>
            <a:pPr lvl="1"/>
            <a:r>
              <a:rPr lang="en-US" dirty="0"/>
              <a:t>32 countries in 1985, 1990, and 1995: one unit increase in G-P index of patent strength associated with an absolute increase in R&amp;D intensity of one percentage point (Kanwar and Evenson 2003).</a:t>
            </a:r>
          </a:p>
          <a:p>
            <a:pPr lvl="1"/>
            <a:r>
              <a:rPr lang="en-US" dirty="0"/>
              <a:t>35 countries during 1965-2000: G-P index has little impact on domestic R&amp;D and patent filings over all, but at higher levels of development, patent strength does impact R&amp;D and domestic patent filings positively (Allred and Park 2007).</a:t>
            </a:r>
          </a:p>
          <a:p>
            <a:r>
              <a:rPr lang="en-US" dirty="0"/>
              <a:t>Note that both studies have relatively few observations from the least developed countries, due to lack of data.  </a:t>
            </a:r>
          </a:p>
          <a:p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F45376E-26D1-A002-BBF0-2B1DAD21EF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A070F2C-B530-D9B6-F905-04A4B4D10C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5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1EB40D9-4686-4A9A-6F3C-9377B3DF1B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1309C-BF2F-41FF-A11E-EA0D5268C033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947092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D43CEC-1279-1DFC-2B96-8C81FC0003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tents and economic growth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9AC6E6-68AE-D7F3-72D3-7D9892FCBF2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Does the possible increase in innovation associated with patents translate to higher economic growth and development?</a:t>
            </a:r>
          </a:p>
          <a:p>
            <a:pPr lvl="1"/>
            <a:r>
              <a:rPr lang="en-US" dirty="0"/>
              <a:t>Challenging question to answer given the simultaneity between economic development, technological development, and the choice of patent system.</a:t>
            </a:r>
          </a:p>
          <a:p>
            <a:pPr lvl="1"/>
            <a:r>
              <a:rPr lang="en-US" dirty="0"/>
              <a:t>Granger causality tests find that GDP growth and patent quality measures are simultaneous, but that causality is stronger from patent quality to growth (Hasan and Tucci 2010). </a:t>
            </a:r>
          </a:p>
          <a:p>
            <a:r>
              <a:rPr lang="en-US" dirty="0"/>
              <a:t>Good example of cross-country patent-growth literature: Hu and Png (2013):</a:t>
            </a:r>
          </a:p>
          <a:p>
            <a:pPr lvl="1"/>
            <a:r>
              <a:rPr lang="en-US" dirty="0"/>
              <a:t>34 manufacturing industries in 72 countries 1981-2000.</a:t>
            </a:r>
          </a:p>
          <a:p>
            <a:pPr lvl="1"/>
            <a:r>
              <a:rPr lang="en-US" dirty="0"/>
              <a:t>Ask if patent strength in a country has a higher impact on those industries with high US patent intensities (controls for country and industry differences).</a:t>
            </a:r>
          </a:p>
          <a:p>
            <a:pPr lvl="1"/>
            <a:r>
              <a:rPr lang="en-US" dirty="0"/>
              <a:t>Patent strength does matter for industry growth, and impact increases after TRIPS, and for higher income countries.</a:t>
            </a:r>
          </a:p>
          <a:p>
            <a:pPr lvl="1"/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A4BEF6-F22F-2C00-1A01-DC92EFA9AB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80B91A9-AAF4-07AC-A1FD-38AC681A25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7909A2D-207F-150C-59C5-0ECDCAB006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1309C-BF2F-41FF-A11E-EA0D5268C033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01113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E73B5E-9F0E-8D7B-22BC-2DF7383DDD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Pharmaceutical patents in developing countri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6E8CBA-98E2-1F0B-BA79-D01A6D0224B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Debate over IP in developing countries centers on pharma patents (for good reasons related to the lifesaving properties of some new pharmaceuticals).</a:t>
            </a:r>
          </a:p>
          <a:p>
            <a:r>
              <a:rPr lang="en-US" dirty="0"/>
              <a:t>Pharma patents are probably the most valuable patents and also the relatively most patented in developing countries.</a:t>
            </a:r>
          </a:p>
          <a:p>
            <a:r>
              <a:rPr lang="en-US" dirty="0"/>
              <a:t>Use and need for pharmaceuticals differs from high income countries (Kremer 2002):</a:t>
            </a:r>
          </a:p>
          <a:p>
            <a:pPr lvl="1"/>
            <a:r>
              <a:rPr lang="en-US" dirty="0"/>
              <a:t>Smaller market size</a:t>
            </a:r>
          </a:p>
          <a:p>
            <a:pPr lvl="1"/>
            <a:r>
              <a:rPr lang="en-US" dirty="0"/>
              <a:t>Different disease environment</a:t>
            </a:r>
          </a:p>
          <a:p>
            <a:pPr lvl="1"/>
            <a:r>
              <a:rPr lang="en-US" dirty="0"/>
              <a:t>Weak health care systems</a:t>
            </a:r>
          </a:p>
          <a:p>
            <a:pPr lvl="1"/>
            <a:r>
              <a:rPr lang="en-US" dirty="0"/>
              <a:t>Regulatory problems</a:t>
            </a:r>
          </a:p>
          <a:p>
            <a:pPr lvl="1"/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3C873EF-C97E-4F68-57F7-1C676F7EC0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41D9093-6180-E9B9-1BFF-6D75430CE6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A22ADDB-E355-932A-55F3-4923886D1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1309C-BF2F-41FF-A11E-EA0D5268C033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63859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508F92-1781-6297-28A5-B35F332554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ing disease environment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4FDD0B3-E899-3437-6BFE-7B08F89BF4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01D0F4-B57B-DF64-0414-BFFB21AFB7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1057B0-C317-61E0-F20C-2D1ACAC75E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1309C-BF2F-41FF-A11E-EA0D5268C033}" type="slidenum">
              <a:rPr lang="en-US" smtClean="0"/>
              <a:t>34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B2213C7-4051-5692-AB0D-4D995DE41686}"/>
              </a:ext>
            </a:extLst>
          </p:cNvPr>
          <p:cNvSpPr txBox="1"/>
          <p:nvPr/>
        </p:nvSpPr>
        <p:spPr>
          <a:xfrm>
            <a:off x="1099039" y="2084527"/>
            <a:ext cx="287410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mmunicable diseases including HIV/Aids, malaria, and tuberculosis are a more prevalent cause of death in low income countries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F2AEC41-AE14-4224-ADFD-D4FD7F633A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38018" y="1665287"/>
            <a:ext cx="5998773" cy="4378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474667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B3F74D-D047-1107-94BE-2B05D0A202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armaceutical policy question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CF483F6-6A50-D880-225B-D918D0EB70E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Justification for use of patents to protect pharma product innovation is need to recoup high R&amp;D costs including clinical trials.</a:t>
            </a:r>
          </a:p>
          <a:p>
            <a:pPr lvl="1"/>
            <a:r>
              <a:rPr lang="en-US" dirty="0"/>
              <a:t>Consequence is high prices especially relative to developing country incomes.</a:t>
            </a:r>
          </a:p>
          <a:p>
            <a:r>
              <a:rPr lang="en-US" dirty="0"/>
              <a:t>Patents may not induce a </a:t>
            </a:r>
            <a:r>
              <a:rPr lang="en-US" b="1" dirty="0"/>
              <a:t>socially</a:t>
            </a:r>
            <a:r>
              <a:rPr lang="en-US" dirty="0"/>
              <a:t> optimal mix of product innovation:</a:t>
            </a:r>
          </a:p>
          <a:p>
            <a:pPr lvl="1"/>
            <a:r>
              <a:rPr lang="en-US" dirty="0"/>
              <a:t>Vaccines versus drugs taken over a whole lifetime.</a:t>
            </a:r>
          </a:p>
          <a:p>
            <a:pPr lvl="1"/>
            <a:r>
              <a:rPr lang="en-US" dirty="0"/>
              <a:t>Medicines for diseases prevalent in low income countries.</a:t>
            </a:r>
          </a:p>
          <a:p>
            <a:r>
              <a:rPr lang="en-US" dirty="0"/>
              <a:t>Other mechanisms suggested:</a:t>
            </a:r>
          </a:p>
          <a:p>
            <a:pPr lvl="1"/>
            <a:r>
              <a:rPr lang="en-US" dirty="0"/>
              <a:t>Prizes, patent buyouts</a:t>
            </a:r>
          </a:p>
          <a:p>
            <a:pPr lvl="1"/>
            <a:r>
              <a:rPr lang="en-US" dirty="0"/>
              <a:t>Shared patent pools for further development</a:t>
            </a:r>
          </a:p>
          <a:p>
            <a:pPr lvl="1"/>
            <a:r>
              <a:rPr lang="en-US" dirty="0"/>
              <a:t>Compulsory licensing</a:t>
            </a:r>
          </a:p>
          <a:p>
            <a:pPr lvl="1"/>
            <a:r>
              <a:rPr lang="en-US" dirty="0"/>
              <a:t>Guaranteed purchase</a:t>
            </a:r>
          </a:p>
          <a:p>
            <a:r>
              <a:rPr lang="en-US" dirty="0"/>
              <a:t>Use of secondary patents to extend patent life (see Chapter 16).</a:t>
            </a:r>
          </a:p>
          <a:p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F5B9BE2-44C5-1436-396F-28D7623EBA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06C8E2B-630A-060A-859F-CD438F426B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5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F4F344B-8574-AB08-233B-45508C8E41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1309C-BF2F-41FF-A11E-EA0D5268C033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24345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atents and pharma innov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o pharma product patents increase R&amp;D spending?</a:t>
            </a:r>
          </a:p>
          <a:p>
            <a:pPr lvl="1"/>
            <a:r>
              <a:rPr lang="en-US" dirty="0"/>
              <a:t>Qian (2007) – 26 countries with pharma patents 1978-2002 + matched control countries:</a:t>
            </a:r>
          </a:p>
          <a:p>
            <a:pPr lvl="2"/>
            <a:r>
              <a:rPr lang="en-US" dirty="0"/>
              <a:t>No increase in R&amp;D or US patents from product pharma patent introduction.</a:t>
            </a:r>
          </a:p>
          <a:p>
            <a:pPr lvl="2"/>
            <a:r>
              <a:rPr lang="en-US" dirty="0"/>
              <a:t>However, increases at higher levels of GDP per capita.</a:t>
            </a:r>
          </a:p>
          <a:p>
            <a:pPr lvl="2"/>
            <a:r>
              <a:rPr lang="en-US" dirty="0"/>
              <a:t>IP strength has inverted U impact conditional on other variables.</a:t>
            </a:r>
          </a:p>
          <a:p>
            <a:pPr lvl="1"/>
            <a:r>
              <a:rPr lang="en-US" dirty="0"/>
              <a:t>Kyle &amp; McGahan (2009) – variation in TRIPS introduction of pharma patents, 1990-2006, at disease level:</a:t>
            </a:r>
          </a:p>
          <a:p>
            <a:pPr lvl="2"/>
            <a:r>
              <a:rPr lang="en-US" dirty="0"/>
              <a:t>Strong association between pharmaceutical patents and R&amp;D effort for diseases that are prevalent in high income countries.</a:t>
            </a:r>
          </a:p>
          <a:p>
            <a:pPr lvl="2"/>
            <a:r>
              <a:rPr lang="en-US" dirty="0"/>
              <a:t>No association for “neglected” diseases prevalent in low income countries.</a:t>
            </a:r>
          </a:p>
          <a:p>
            <a:pPr lvl="2"/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3214E2-E915-47DB-8A8E-C78D17CA8699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713525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atents and pharma diffu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o pharma product patents affect diffusion?</a:t>
            </a:r>
          </a:p>
          <a:p>
            <a:pPr lvl="1"/>
            <a:r>
              <a:rPr lang="en-US" dirty="0"/>
              <a:t>Cockburn, </a:t>
            </a:r>
            <a:r>
              <a:rPr lang="en-US" dirty="0" err="1"/>
              <a:t>Lanjouw</a:t>
            </a:r>
            <a:r>
              <a:rPr lang="en-US" dirty="0"/>
              <a:t>, and </a:t>
            </a:r>
            <a:r>
              <a:rPr lang="en-US" dirty="0" err="1"/>
              <a:t>Schankerman</a:t>
            </a:r>
            <a:r>
              <a:rPr lang="en-US" dirty="0"/>
              <a:t> (2016) - 642 new drugs launched in 76 countries,1983–2002:</a:t>
            </a:r>
          </a:p>
          <a:p>
            <a:pPr lvl="2"/>
            <a:r>
              <a:rPr lang="en-US" dirty="0"/>
              <a:t>Price regulation delays launch (introducing price controls increases lag by 25-80%).</a:t>
            </a:r>
          </a:p>
          <a:p>
            <a:pPr lvl="2"/>
            <a:r>
              <a:rPr lang="en-US" dirty="0"/>
              <a:t>Longer and stronger patents speed up launch (lag reduced 55% by long patent).</a:t>
            </a:r>
          </a:p>
          <a:p>
            <a:pPr lvl="2"/>
            <a:r>
              <a:rPr lang="en-US" dirty="0"/>
              <a:t>Similar results for countries at all income levels.</a:t>
            </a:r>
          </a:p>
          <a:p>
            <a:pPr lvl="1"/>
            <a:r>
              <a:rPr lang="en-US" dirty="0"/>
              <a:t>Kyle and Qian (2014) – 716 drugs, 60 countries, 2000-2013.</a:t>
            </a:r>
          </a:p>
          <a:p>
            <a:pPr lvl="2"/>
            <a:r>
              <a:rPr lang="en-US" dirty="0"/>
              <a:t>Compare drugs pre- and post-TRIPS compliance – patents speed launch, increase price and quantity.</a:t>
            </a:r>
          </a:p>
          <a:p>
            <a:pPr lvl="2"/>
            <a:r>
              <a:rPr lang="en-US" dirty="0"/>
              <a:t>Price discrimination across countries does not depend on patent coverage of the drug.</a:t>
            </a:r>
          </a:p>
          <a:p>
            <a:pPr lvl="2"/>
            <a:r>
              <a:rPr lang="en-US" dirty="0"/>
              <a:t>Price premium for patented drugs smaller post-TRIPS.</a:t>
            </a:r>
          </a:p>
          <a:p>
            <a:pPr lvl="2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3214E2-E915-47DB-8A8E-C78D17CA8699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33999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3C98A6-ED9F-3FD1-67B7-04BA5FF84D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F2604B-306C-1B6F-7B05-B1984DDD3C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Economic development accompanied by increased attention to and use of IP rights.</a:t>
            </a:r>
          </a:p>
          <a:p>
            <a:pPr lvl="1"/>
            <a:r>
              <a:rPr lang="en-US" dirty="0"/>
              <a:t>However, link somewhat broken by the advent of TRIPS harmonization.</a:t>
            </a:r>
          </a:p>
          <a:p>
            <a:r>
              <a:rPr lang="en-US" dirty="0"/>
              <a:t>Economic theory predicts that IP or patent protection will tend to harmonize upward.</a:t>
            </a:r>
          </a:p>
          <a:p>
            <a:r>
              <a:rPr lang="en-US" dirty="0"/>
              <a:t>Empirically:</a:t>
            </a:r>
          </a:p>
          <a:p>
            <a:pPr lvl="1"/>
            <a:r>
              <a:rPr lang="en-US" dirty="0"/>
              <a:t>For middle income countries with moderate levels of human capital, patent protection encourages innovation investment and catchup, and becomes stronger as the country develops.</a:t>
            </a:r>
          </a:p>
          <a:p>
            <a:pPr lvl="1"/>
            <a:r>
              <a:rPr lang="en-US" dirty="0"/>
              <a:t>For low income countries, patents are almost irrelevant, and are mostly used by non-residents.</a:t>
            </a:r>
          </a:p>
          <a:p>
            <a:r>
              <a:rPr lang="en-US" dirty="0"/>
              <a:t>Most important area of patenting in developing countries is pharmaceuticals:</a:t>
            </a:r>
          </a:p>
          <a:p>
            <a:pPr lvl="1"/>
            <a:r>
              <a:rPr lang="en-US" dirty="0"/>
              <a:t>Patents typically speed launch of new drugs in these countries.</a:t>
            </a:r>
          </a:p>
          <a:p>
            <a:pPr lvl="1"/>
            <a:r>
              <a:rPr lang="en-US" dirty="0"/>
              <a:t>Do not increase research in neglected diseases.</a:t>
            </a:r>
          </a:p>
          <a:p>
            <a:pPr lvl="1"/>
            <a:r>
              <a:rPr lang="en-US" dirty="0"/>
              <a:t>Do not increase research in low </a:t>
            </a:r>
            <a:r>
              <a:rPr lang="en-US"/>
              <a:t>income countries.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6299412-E89C-3D7F-F7DA-2EABACD775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6CA182-3683-4DF4-3854-A07A947342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63B9EE4-E87D-927D-EF2A-E83B13B58C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1309C-BF2F-41FF-A11E-EA0D5268C033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8491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2CCDD1-58D5-46C6-8537-F6624B3D3A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fact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6CF5AB7-6D65-8B3A-F4D5-20BA5223AE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C7C5A5D-79DB-0C77-1AE9-3A31134773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FF925D9-43A7-2F11-BADE-12D3A309EA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1309C-BF2F-41FF-A11E-EA0D5268C033}" type="slidenum">
              <a:rPr lang="en-US" smtClean="0"/>
              <a:t>4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1B276B8-61A6-007F-4524-B8AE5669F803}"/>
              </a:ext>
            </a:extLst>
          </p:cNvPr>
          <p:cNvSpPr txBox="1"/>
          <p:nvPr/>
        </p:nvSpPr>
        <p:spPr>
          <a:xfrm>
            <a:off x="914556" y="1604700"/>
            <a:ext cx="228180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ew patents are filed in low and middle income countries, with the exception of China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C6228F2-8315-423A-ABE0-DCF9FD966D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80129" y="1333502"/>
            <a:ext cx="6465656" cy="48471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66950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CD0007-2809-4C2F-9D2E-65C7551242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fact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46D3B3A-56A5-E2E8-E032-796351AFBE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C2E0E33-7ACA-B9D5-D02B-2DE569474F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7ADE08-2027-64AC-2EA6-DED70ECFC5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1309C-BF2F-41FF-A11E-EA0D5268C033}" type="slidenum">
              <a:rPr lang="en-US" smtClean="0"/>
              <a:t>5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D7EEAAF-E032-1261-4045-A8BB69563201}"/>
              </a:ext>
            </a:extLst>
          </p:cNvPr>
          <p:cNvSpPr txBox="1"/>
          <p:nvPr/>
        </p:nvSpPr>
        <p:spPr>
          <a:xfrm>
            <a:off x="934162" y="1623506"/>
            <a:ext cx="274319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imilarly, the rate of patent by residents is very low in low and middle income countries, with the exception of China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5961990-4850-4E5D-953B-4DC105A9DF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78494" y="1379772"/>
            <a:ext cx="6474173" cy="4793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494321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25A03-14C8-4B45-A06B-C7FC2E79EE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fact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CB5AD58-EEFE-0429-A148-0DEAEFF1B4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6B9AC79-37B1-ABB9-3FC4-911DD6D356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9D077E5-3642-6986-BEC9-96C0C82DC1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1309C-BF2F-41FF-A11E-EA0D5268C033}" type="slidenum">
              <a:rPr lang="en-US" smtClean="0"/>
              <a:t>6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1C6C27B-A735-6EB0-D44F-FEE49C405730}"/>
              </a:ext>
            </a:extLst>
          </p:cNvPr>
          <p:cNvSpPr txBox="1"/>
          <p:nvPr/>
        </p:nvSpPr>
        <p:spPr>
          <a:xfrm>
            <a:off x="985007" y="1619386"/>
            <a:ext cx="296892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hemical and especially pharmaceutical patenting is relatively more important in middle and low income countries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695577C-A49F-4B7A-95B6-56467CFF5B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96711" y="1368432"/>
            <a:ext cx="6582958" cy="4795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312769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25A03-14C8-4B45-A06B-C7FC2E79EE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tent protection of Apple’s “swipe-to-unlock”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0CFE05A-46CE-421D-8DA6-1AA91D77F7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0650" y="1638300"/>
            <a:ext cx="9410700" cy="3581400"/>
          </a:xfrm>
          <a:prstGeom prst="rect">
            <a:avLst/>
          </a:prstGeom>
        </p:spPr>
      </p:pic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25568D0-3D89-320A-CF1F-0A7167B7C0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C2C5EF9-1E1F-2AD4-5968-CDE2F8766A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5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CA0F8C0-0641-E82D-34DA-69889B15BF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1309C-BF2F-41FF-A11E-EA0D5268C033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296289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AB1F01-DCF2-4905-98CE-6CEE278F24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tent protection of Gilead’s </a:t>
            </a:r>
            <a:r>
              <a:rPr lang="en-US" dirty="0" err="1"/>
              <a:t>Sovaldi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3751D2E-0EE0-4F3E-9CEC-33B6BD590B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0650" y="1633537"/>
            <a:ext cx="9410700" cy="3590925"/>
          </a:xfrm>
          <a:prstGeom prst="rect">
            <a:avLst/>
          </a:prstGeom>
        </p:spPr>
      </p:pic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9732CEC-1518-A944-22A9-2460BA2481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84FEAE2-211A-3A9F-C247-05541A467B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AC2FF7F-59B2-C61D-F852-974FB73B8C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1309C-BF2F-41FF-A11E-EA0D5268C033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47125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684679-9415-46AD-A3DE-90976482A1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fact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AE964FF-1659-254C-02B3-9722889415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024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9D9254-82F6-BD95-0B2C-37726CB40A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all &amp; Helmers Ch. 1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9CEF1E-0A3F-9A66-41F8-440B3EF423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1309C-BF2F-41FF-A11E-EA0D5268C033}" type="slidenum">
              <a:rPr lang="en-US" smtClean="0"/>
              <a:t>9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437EFD7-90F9-4C46-F4CE-D31F8D679F18}"/>
              </a:ext>
            </a:extLst>
          </p:cNvPr>
          <p:cNvSpPr txBox="1"/>
          <p:nvPr/>
        </p:nvSpPr>
        <p:spPr>
          <a:xfrm>
            <a:off x="956738" y="1618191"/>
            <a:ext cx="2743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rademark use is increasing in middle income countries, still low in low income countries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DD575C6-BE26-4CCC-9D54-7F0A35E19B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84878" y="1255885"/>
            <a:ext cx="6543989" cy="4899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671932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290</TotalTime>
  <Words>3183</Words>
  <Application>Microsoft Office PowerPoint</Application>
  <PresentationFormat>Widescreen</PresentationFormat>
  <Paragraphs>348</Paragraphs>
  <Slides>38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4" baseType="lpstr">
      <vt:lpstr>Arial</vt:lpstr>
      <vt:lpstr>Calibri</vt:lpstr>
      <vt:lpstr>Calibri Light</vt:lpstr>
      <vt:lpstr>Wingdings</vt:lpstr>
      <vt:lpstr>Office Theme</vt:lpstr>
      <vt:lpstr>Equation</vt:lpstr>
      <vt:lpstr>Chapter 15  IP rights and economic development</vt:lpstr>
      <vt:lpstr>Overview</vt:lpstr>
      <vt:lpstr>Introduction</vt:lpstr>
      <vt:lpstr>Some facts</vt:lpstr>
      <vt:lpstr>Some facts</vt:lpstr>
      <vt:lpstr>Some facts</vt:lpstr>
      <vt:lpstr>Patent protection of Apple’s “swipe-to-unlock”</vt:lpstr>
      <vt:lpstr>Patent protection of Gilead’s Sovaldi</vt:lpstr>
      <vt:lpstr>Some facts</vt:lpstr>
      <vt:lpstr>Some facts</vt:lpstr>
      <vt:lpstr>Some facts</vt:lpstr>
      <vt:lpstr>Some facts</vt:lpstr>
      <vt:lpstr>Shares of worldwide IP royalty charges and receipts</vt:lpstr>
      <vt:lpstr>Some facts - summary</vt:lpstr>
      <vt:lpstr>Some facts - China</vt:lpstr>
      <vt:lpstr>Optimal IP policy</vt:lpstr>
      <vt:lpstr>Grossman-Lai (G-L) model</vt:lpstr>
      <vt:lpstr>Grossman-Lai model – one country</vt:lpstr>
      <vt:lpstr>Grossman-Lai model – one country</vt:lpstr>
      <vt:lpstr>Grossman-Lai model – one country</vt:lpstr>
      <vt:lpstr>Grossman-Lai model – two countries</vt:lpstr>
      <vt:lpstr>Optimal patent policy in global economy</vt:lpstr>
      <vt:lpstr>Patents and development</vt:lpstr>
      <vt:lpstr>How do patents help learning in developing economies?</vt:lpstr>
      <vt:lpstr>Two questions about patents and tech development</vt:lpstr>
      <vt:lpstr>Two questions (cont.)</vt:lpstr>
      <vt:lpstr>Some tech transfer evidence</vt:lpstr>
      <vt:lpstr>Tech transfer evidence - summary</vt:lpstr>
      <vt:lpstr>Domestic innovation and the patent system</vt:lpstr>
      <vt:lpstr>Ginarte-Park index of patent strength</vt:lpstr>
      <vt:lpstr>Patent strength and R&amp;D</vt:lpstr>
      <vt:lpstr>Patents and economic growth</vt:lpstr>
      <vt:lpstr>Pharmaceutical patents in developing countries</vt:lpstr>
      <vt:lpstr>Differing disease environment</vt:lpstr>
      <vt:lpstr>Pharmaceutical policy questions</vt:lpstr>
      <vt:lpstr>Patents and pharma innovation</vt:lpstr>
      <vt:lpstr>Patents and pharma diffusion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2  Trademarks and Brands</dc:title>
  <dc:creator>Christian Helmers</dc:creator>
  <cp:lastModifiedBy>Christian Helmers</cp:lastModifiedBy>
  <cp:revision>564</cp:revision>
  <dcterms:created xsi:type="dcterms:W3CDTF">2023-11-28T18:35:45Z</dcterms:created>
  <dcterms:modified xsi:type="dcterms:W3CDTF">2024-08-09T20:39:08Z</dcterms:modified>
</cp:coreProperties>
</file>